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4463D4" w14:textId="0A88C545" w:rsidR="005B027D" w:rsidRDefault="005B027D" w:rsidP="00E301BC">
      <w:r>
        <w:t>Figure 1</w:t>
      </w:r>
      <w:bookmarkStart w:id="0" w:name="_GoBack"/>
      <w:bookmarkEnd w:id="0"/>
    </w:p>
    <w:p w14:paraId="2FB69542" w14:textId="77777777" w:rsidR="005B027D" w:rsidRDefault="005B027D" w:rsidP="00E301BC"/>
    <w:p w14:paraId="7D8FFAA9" w14:textId="4FBBE2E5" w:rsidR="00DE455E" w:rsidRPr="00C6120E" w:rsidRDefault="00DE455E" w:rsidP="00E301BC">
      <w:pPr>
        <w:rPr>
          <w:b/>
        </w:rPr>
      </w:pPr>
      <w:r>
        <w:object w:dxaOrig="13505" w:dyaOrig="2993" w14:anchorId="593076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03.5pt" o:ole="">
            <v:imagedata r:id="rId6" o:title=""/>
          </v:shape>
          <o:OLEObject Type="Embed" ProgID="ChemDraw.Document.6.0" ShapeID="_x0000_i1025" DrawAspect="Content" ObjectID="_1532780505" r:id="rId7"/>
        </w:object>
      </w:r>
    </w:p>
    <w:p w14:paraId="66E65D3A" w14:textId="77777777" w:rsidR="00E301BC" w:rsidRDefault="00E301BC" w:rsidP="00986148"/>
    <w:p w14:paraId="17524C45" w14:textId="77777777" w:rsidR="00DC50CA" w:rsidRDefault="00DC50CA" w:rsidP="00986148"/>
    <w:p w14:paraId="472814F9" w14:textId="524FEE2F" w:rsidR="00DC50CA" w:rsidRDefault="00DC50CA"/>
    <w:sectPr w:rsidR="00DC50CA" w:rsidSect="000331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342812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31360FEA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32F47486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34293918"/>
    <w:multiLevelType w:val="multilevel"/>
    <w:tmpl w:val="B0F4265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3D122822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4247588C"/>
    <w:multiLevelType w:val="hybridMultilevel"/>
    <w:tmpl w:val="83D0697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5831EA7"/>
    <w:multiLevelType w:val="hybridMultilevel"/>
    <w:tmpl w:val="5DAC155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5B401AC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704D187C"/>
    <w:multiLevelType w:val="multilevel"/>
    <w:tmpl w:val="32D442B2"/>
    <w:lvl w:ilvl="0">
      <w:start w:val="1"/>
      <w:numFmt w:val="decimal"/>
      <w:lvlText w:val="%1."/>
      <w:lvlJc w:val="left"/>
      <w:pPr>
        <w:ind w:left="766" w:hanging="360"/>
      </w:pPr>
    </w:lvl>
    <w:lvl w:ilvl="1">
      <w:start w:val="1"/>
      <w:numFmt w:val="lowerLetter"/>
      <w:lvlText w:val="%2."/>
      <w:lvlJc w:val="left"/>
      <w:pPr>
        <w:ind w:left="1486" w:hanging="360"/>
      </w:pPr>
    </w:lvl>
    <w:lvl w:ilvl="2">
      <w:start w:val="1"/>
      <w:numFmt w:val="lowerRoman"/>
      <w:lvlText w:val="%3."/>
      <w:lvlJc w:val="right"/>
      <w:pPr>
        <w:ind w:left="2206" w:hanging="180"/>
      </w:pPr>
    </w:lvl>
    <w:lvl w:ilvl="3">
      <w:start w:val="1"/>
      <w:numFmt w:val="decimal"/>
      <w:lvlText w:val="%4."/>
      <w:lvlJc w:val="left"/>
      <w:pPr>
        <w:ind w:left="2926" w:hanging="360"/>
      </w:pPr>
    </w:lvl>
    <w:lvl w:ilvl="4">
      <w:start w:val="1"/>
      <w:numFmt w:val="lowerLetter"/>
      <w:lvlText w:val="%5."/>
      <w:lvlJc w:val="left"/>
      <w:pPr>
        <w:ind w:left="3646" w:hanging="360"/>
      </w:pPr>
    </w:lvl>
    <w:lvl w:ilvl="5">
      <w:start w:val="1"/>
      <w:numFmt w:val="lowerRoman"/>
      <w:lvlText w:val="%6."/>
      <w:lvlJc w:val="right"/>
      <w:pPr>
        <w:ind w:left="4366" w:hanging="180"/>
      </w:pPr>
    </w:lvl>
    <w:lvl w:ilvl="6">
      <w:start w:val="1"/>
      <w:numFmt w:val="decimal"/>
      <w:lvlText w:val="%7."/>
      <w:lvlJc w:val="left"/>
      <w:pPr>
        <w:ind w:left="5086" w:hanging="360"/>
      </w:pPr>
    </w:lvl>
    <w:lvl w:ilvl="7">
      <w:start w:val="1"/>
      <w:numFmt w:val="lowerLetter"/>
      <w:lvlText w:val="%8."/>
      <w:lvlJc w:val="left"/>
      <w:pPr>
        <w:ind w:left="5806" w:hanging="360"/>
      </w:pPr>
    </w:lvl>
    <w:lvl w:ilvl="8">
      <w:start w:val="1"/>
      <w:numFmt w:val="lowerRoman"/>
      <w:lvlText w:val="%9."/>
      <w:lvlJc w:val="right"/>
      <w:pPr>
        <w:ind w:left="6526" w:hanging="180"/>
      </w:pPr>
    </w:lvl>
  </w:abstractNum>
  <w:abstractNum w:abstractNumId="9">
    <w:nsid w:val="7693443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4"/>
  </w:num>
  <w:num w:numId="5">
    <w:abstractNumId w:val="6"/>
  </w:num>
  <w:num w:numId="6">
    <w:abstractNumId w:val="5"/>
  </w:num>
  <w:num w:numId="7">
    <w:abstractNumId w:val="7"/>
  </w:num>
  <w:num w:numId="8">
    <w:abstractNumId w:val="0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1A6"/>
    <w:rsid w:val="00003EB9"/>
    <w:rsid w:val="00004FC8"/>
    <w:rsid w:val="00017A94"/>
    <w:rsid w:val="000331A6"/>
    <w:rsid w:val="000332A8"/>
    <w:rsid w:val="00040633"/>
    <w:rsid w:val="00047390"/>
    <w:rsid w:val="000512AE"/>
    <w:rsid w:val="000550AD"/>
    <w:rsid w:val="0005705B"/>
    <w:rsid w:val="000920FB"/>
    <w:rsid w:val="000A4F66"/>
    <w:rsid w:val="000A6E98"/>
    <w:rsid w:val="000B1046"/>
    <w:rsid w:val="000B5A6E"/>
    <w:rsid w:val="000B6A03"/>
    <w:rsid w:val="000F65CB"/>
    <w:rsid w:val="00102FEA"/>
    <w:rsid w:val="00105021"/>
    <w:rsid w:val="00107443"/>
    <w:rsid w:val="001327AD"/>
    <w:rsid w:val="00134CB5"/>
    <w:rsid w:val="00156717"/>
    <w:rsid w:val="0017035F"/>
    <w:rsid w:val="0017635F"/>
    <w:rsid w:val="00176D51"/>
    <w:rsid w:val="001828CA"/>
    <w:rsid w:val="00182CC8"/>
    <w:rsid w:val="001B0B4D"/>
    <w:rsid w:val="001B30B3"/>
    <w:rsid w:val="001C13F6"/>
    <w:rsid w:val="001C16C1"/>
    <w:rsid w:val="001F20D6"/>
    <w:rsid w:val="002005C9"/>
    <w:rsid w:val="00205996"/>
    <w:rsid w:val="00212E67"/>
    <w:rsid w:val="00214597"/>
    <w:rsid w:val="00230684"/>
    <w:rsid w:val="00241467"/>
    <w:rsid w:val="002504DB"/>
    <w:rsid w:val="00255BF4"/>
    <w:rsid w:val="00260090"/>
    <w:rsid w:val="00264982"/>
    <w:rsid w:val="002754A6"/>
    <w:rsid w:val="00296014"/>
    <w:rsid w:val="002A21AB"/>
    <w:rsid w:val="002B2038"/>
    <w:rsid w:val="002B404F"/>
    <w:rsid w:val="002C2393"/>
    <w:rsid w:val="002E4DFE"/>
    <w:rsid w:val="002F68A9"/>
    <w:rsid w:val="003233AF"/>
    <w:rsid w:val="0032412D"/>
    <w:rsid w:val="00356D66"/>
    <w:rsid w:val="00371596"/>
    <w:rsid w:val="003722EC"/>
    <w:rsid w:val="00392018"/>
    <w:rsid w:val="00392328"/>
    <w:rsid w:val="003C027B"/>
    <w:rsid w:val="003E02E7"/>
    <w:rsid w:val="003E17A5"/>
    <w:rsid w:val="003E3B7F"/>
    <w:rsid w:val="003E3CAA"/>
    <w:rsid w:val="0040266C"/>
    <w:rsid w:val="00403AE5"/>
    <w:rsid w:val="004221BF"/>
    <w:rsid w:val="0042437D"/>
    <w:rsid w:val="00424DD4"/>
    <w:rsid w:val="004315E6"/>
    <w:rsid w:val="00437A39"/>
    <w:rsid w:val="004434DA"/>
    <w:rsid w:val="004669BD"/>
    <w:rsid w:val="00467282"/>
    <w:rsid w:val="004A1058"/>
    <w:rsid w:val="004A1B00"/>
    <w:rsid w:val="004A3FA5"/>
    <w:rsid w:val="004B6E0B"/>
    <w:rsid w:val="004D59B5"/>
    <w:rsid w:val="004E24FC"/>
    <w:rsid w:val="004F1B2B"/>
    <w:rsid w:val="0051701C"/>
    <w:rsid w:val="005525A0"/>
    <w:rsid w:val="0055261A"/>
    <w:rsid w:val="005546C8"/>
    <w:rsid w:val="0056046C"/>
    <w:rsid w:val="00560984"/>
    <w:rsid w:val="00571612"/>
    <w:rsid w:val="00583BBA"/>
    <w:rsid w:val="00587541"/>
    <w:rsid w:val="005A2776"/>
    <w:rsid w:val="005B027D"/>
    <w:rsid w:val="005B260D"/>
    <w:rsid w:val="005D6B1E"/>
    <w:rsid w:val="006039E6"/>
    <w:rsid w:val="00604D8D"/>
    <w:rsid w:val="006219A5"/>
    <w:rsid w:val="00636472"/>
    <w:rsid w:val="00675119"/>
    <w:rsid w:val="00681DE9"/>
    <w:rsid w:val="006835D5"/>
    <w:rsid w:val="006B073D"/>
    <w:rsid w:val="006B1B90"/>
    <w:rsid w:val="006B4CD6"/>
    <w:rsid w:val="006C493D"/>
    <w:rsid w:val="006C7BFA"/>
    <w:rsid w:val="006D0FAF"/>
    <w:rsid w:val="006E6BDB"/>
    <w:rsid w:val="006E76F5"/>
    <w:rsid w:val="00701418"/>
    <w:rsid w:val="00740DB0"/>
    <w:rsid w:val="00750056"/>
    <w:rsid w:val="00750BEB"/>
    <w:rsid w:val="00760C9B"/>
    <w:rsid w:val="00777BA3"/>
    <w:rsid w:val="00793F73"/>
    <w:rsid w:val="007A498B"/>
    <w:rsid w:val="007A6FDA"/>
    <w:rsid w:val="007B0D9A"/>
    <w:rsid w:val="007E0BB7"/>
    <w:rsid w:val="007F3E1C"/>
    <w:rsid w:val="00805A6A"/>
    <w:rsid w:val="00821F68"/>
    <w:rsid w:val="00822CBA"/>
    <w:rsid w:val="00830B88"/>
    <w:rsid w:val="00833C67"/>
    <w:rsid w:val="00857891"/>
    <w:rsid w:val="00863511"/>
    <w:rsid w:val="008B3DA0"/>
    <w:rsid w:val="008C5B3F"/>
    <w:rsid w:val="008D6E24"/>
    <w:rsid w:val="008E3AC4"/>
    <w:rsid w:val="008F695B"/>
    <w:rsid w:val="00903A4F"/>
    <w:rsid w:val="00905F99"/>
    <w:rsid w:val="00915449"/>
    <w:rsid w:val="00924784"/>
    <w:rsid w:val="00925E0B"/>
    <w:rsid w:val="009311DE"/>
    <w:rsid w:val="00940630"/>
    <w:rsid w:val="00943DE9"/>
    <w:rsid w:val="009709CC"/>
    <w:rsid w:val="00973E64"/>
    <w:rsid w:val="00974BE2"/>
    <w:rsid w:val="00986148"/>
    <w:rsid w:val="00994D62"/>
    <w:rsid w:val="009A0DBC"/>
    <w:rsid w:val="009A2250"/>
    <w:rsid w:val="009C1C94"/>
    <w:rsid w:val="009C5CD4"/>
    <w:rsid w:val="009D35B6"/>
    <w:rsid w:val="009D7C81"/>
    <w:rsid w:val="009E4311"/>
    <w:rsid w:val="009E7FEC"/>
    <w:rsid w:val="009F7A1D"/>
    <w:rsid w:val="00A03CCB"/>
    <w:rsid w:val="00A10E92"/>
    <w:rsid w:val="00A13FA9"/>
    <w:rsid w:val="00A24F6E"/>
    <w:rsid w:val="00A323DD"/>
    <w:rsid w:val="00A33B3B"/>
    <w:rsid w:val="00A82919"/>
    <w:rsid w:val="00AB02A4"/>
    <w:rsid w:val="00AB0BBF"/>
    <w:rsid w:val="00B01941"/>
    <w:rsid w:val="00B02CC2"/>
    <w:rsid w:val="00B16E9E"/>
    <w:rsid w:val="00B170C6"/>
    <w:rsid w:val="00B3305B"/>
    <w:rsid w:val="00B604D7"/>
    <w:rsid w:val="00B73B04"/>
    <w:rsid w:val="00B84DE8"/>
    <w:rsid w:val="00B8716A"/>
    <w:rsid w:val="00B9099D"/>
    <w:rsid w:val="00B92A74"/>
    <w:rsid w:val="00BB0A20"/>
    <w:rsid w:val="00BB1202"/>
    <w:rsid w:val="00BD6C04"/>
    <w:rsid w:val="00BE1343"/>
    <w:rsid w:val="00BE203A"/>
    <w:rsid w:val="00BE67F3"/>
    <w:rsid w:val="00C104A7"/>
    <w:rsid w:val="00C124F6"/>
    <w:rsid w:val="00C1362D"/>
    <w:rsid w:val="00C141BA"/>
    <w:rsid w:val="00C14FEC"/>
    <w:rsid w:val="00C15595"/>
    <w:rsid w:val="00C61EB3"/>
    <w:rsid w:val="00C65F84"/>
    <w:rsid w:val="00C84F01"/>
    <w:rsid w:val="00CB62F8"/>
    <w:rsid w:val="00CE14D8"/>
    <w:rsid w:val="00CF09B4"/>
    <w:rsid w:val="00D0033C"/>
    <w:rsid w:val="00D0157B"/>
    <w:rsid w:val="00D02D0F"/>
    <w:rsid w:val="00D10224"/>
    <w:rsid w:val="00D21158"/>
    <w:rsid w:val="00D550D7"/>
    <w:rsid w:val="00D90697"/>
    <w:rsid w:val="00DB0B36"/>
    <w:rsid w:val="00DB2C27"/>
    <w:rsid w:val="00DC16E3"/>
    <w:rsid w:val="00DC50CA"/>
    <w:rsid w:val="00DD2B35"/>
    <w:rsid w:val="00DE3D5C"/>
    <w:rsid w:val="00DE455E"/>
    <w:rsid w:val="00E05207"/>
    <w:rsid w:val="00E13596"/>
    <w:rsid w:val="00E301BC"/>
    <w:rsid w:val="00E34199"/>
    <w:rsid w:val="00E37C03"/>
    <w:rsid w:val="00E62346"/>
    <w:rsid w:val="00EC07C7"/>
    <w:rsid w:val="00EC2418"/>
    <w:rsid w:val="00ED0C30"/>
    <w:rsid w:val="00F069D5"/>
    <w:rsid w:val="00F20C27"/>
    <w:rsid w:val="00F2489A"/>
    <w:rsid w:val="00F426C0"/>
    <w:rsid w:val="00F427F5"/>
    <w:rsid w:val="00F55D38"/>
    <w:rsid w:val="00F6411C"/>
    <w:rsid w:val="00F774AF"/>
    <w:rsid w:val="00F80EE9"/>
    <w:rsid w:val="00F83044"/>
    <w:rsid w:val="00F95C40"/>
    <w:rsid w:val="00FC1C9F"/>
    <w:rsid w:val="00FC2EB5"/>
    <w:rsid w:val="00FC3B66"/>
    <w:rsid w:val="00FC4CD1"/>
    <w:rsid w:val="00FD3E7C"/>
    <w:rsid w:val="00FE622D"/>
    <w:rsid w:val="00FF5939"/>
    <w:rsid w:val="00FF78C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C1B76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7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DE8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DE8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73E6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E6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E6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E6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E6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525A0"/>
    <w:pPr>
      <w:spacing w:after="0"/>
    </w:pPr>
  </w:style>
  <w:style w:type="paragraph" w:styleId="ListParagraph">
    <w:name w:val="List Paragraph"/>
    <w:basedOn w:val="Normal"/>
    <w:uiPriority w:val="34"/>
    <w:qFormat/>
    <w:rsid w:val="002A21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7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DE8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DE8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73E6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E6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E6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E6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E6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525A0"/>
    <w:pPr>
      <w:spacing w:after="0"/>
    </w:pPr>
  </w:style>
  <w:style w:type="paragraph" w:styleId="ListParagraph">
    <w:name w:val="List Paragraph"/>
    <w:basedOn w:val="Normal"/>
    <w:uiPriority w:val="34"/>
    <w:qFormat/>
    <w:rsid w:val="002A21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4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97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9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6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7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6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2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</Words>
  <Characters>40</Characters>
  <Application>Microsoft Office Word</Application>
  <DocSecurity>0</DocSecurity>
  <Lines>1</Lines>
  <Paragraphs>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Journal of Visualized Experiments</Company>
  <LinksUpToDate>false</LinksUpToDate>
  <CharactersWithSpaces>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ron Kolski-Andreaco</dc:creator>
  <cp:lastModifiedBy>David Repetto</cp:lastModifiedBy>
  <cp:revision>73</cp:revision>
  <cp:lastPrinted>2016-07-05T15:51:00Z</cp:lastPrinted>
  <dcterms:created xsi:type="dcterms:W3CDTF">2016-07-29T21:39:00Z</dcterms:created>
  <dcterms:modified xsi:type="dcterms:W3CDTF">2016-08-15T19:35:00Z</dcterms:modified>
</cp:coreProperties>
</file>